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E55971" w14:textId="77777777" w:rsidR="004F70F0" w:rsidRDefault="004F70F0" w:rsidP="004F70F0">
      <w:pPr>
        <w:pStyle w:val="Psectionheading"/>
      </w:pPr>
      <w:r w:rsidRPr="00FB3505">
        <w:t>Multiple choice section</w:t>
      </w:r>
      <w:bookmarkStart w:id="0" w:name="_GoBack"/>
      <w:bookmarkEnd w:id="0"/>
    </w:p>
    <w:p w14:paraId="522E8588" w14:textId="77777777" w:rsidR="004F70F0" w:rsidRDefault="004F70F0" w:rsidP="00D66960">
      <w:pPr>
        <w:pStyle w:val="Pquestionheadingmc1stafterhead"/>
      </w:pPr>
      <w:r w:rsidRPr="00FB3505">
        <w:t xml:space="preserve">Question 1 </w:t>
      </w:r>
      <w:r>
        <w:tab/>
        <w:t>[6</w:t>
      </w:r>
      <w:r w:rsidRPr="00FB3505">
        <w:t>.1</w:t>
      </w:r>
      <w:r>
        <w:t>]</w:t>
      </w:r>
    </w:p>
    <w:p w14:paraId="5DC5819B" w14:textId="77777777" w:rsidR="004F70F0" w:rsidRDefault="004F70F0" w:rsidP="004F70F0">
      <w:pPr>
        <w:pStyle w:val="Pquestiontextmainstem"/>
      </w:pPr>
      <w:r w:rsidRPr="00E753D6">
        <w:t>Which of the following is the same as 23 cm?</w:t>
      </w:r>
    </w:p>
    <w:p w14:paraId="7D09F0EB" w14:textId="77777777" w:rsidR="004F70F0" w:rsidRPr="00106084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30 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2.3 k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2.3 m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30 mm</w:t>
      </w:r>
    </w:p>
    <w:p w14:paraId="016C70DE" w14:textId="77777777" w:rsidR="004F70F0" w:rsidRDefault="004F70F0" w:rsidP="004F70F0">
      <w:pPr>
        <w:pStyle w:val="Pquestionheadingmc"/>
      </w:pPr>
      <w:r>
        <w:t>Question 2</w:t>
      </w:r>
      <w:r>
        <w:tab/>
      </w:r>
      <w:r w:rsidRPr="00644B5D">
        <w:t>[</w:t>
      </w:r>
      <w:r>
        <w:t>6</w:t>
      </w:r>
      <w:r w:rsidRPr="00644B5D">
        <w:t>.</w:t>
      </w:r>
      <w:r>
        <w:t>2</w:t>
      </w:r>
      <w:r w:rsidRPr="00644B5D">
        <w:t>]</w:t>
      </w:r>
    </w:p>
    <w:p w14:paraId="3832B41D" w14:textId="77777777" w:rsidR="004F70F0" w:rsidRDefault="004F70F0" w:rsidP="004F70F0">
      <w:pPr>
        <w:pStyle w:val="Pquestiontextmainstem"/>
      </w:pPr>
      <w:r w:rsidRPr="00E753D6">
        <w:t>The perimeter of a rectangle of length 4 cm and width 9 cm is:</w:t>
      </w:r>
    </w:p>
    <w:p w14:paraId="0C34909C" w14:textId="77777777" w:rsidR="004F70F0" w:rsidRPr="00106084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6 c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13 m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6 cm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6 mm</w:t>
      </w:r>
    </w:p>
    <w:p w14:paraId="579C67F8" w14:textId="77777777" w:rsidR="004F70F0" w:rsidRDefault="004F70F0" w:rsidP="004F70F0">
      <w:pPr>
        <w:pStyle w:val="Pquestionheadingmc"/>
      </w:pPr>
      <w:r>
        <w:t>Question 3</w:t>
      </w:r>
      <w:r>
        <w:tab/>
      </w:r>
      <w:r w:rsidRPr="00644B5D">
        <w:t>[</w:t>
      </w:r>
      <w:r>
        <w:t>6</w:t>
      </w:r>
      <w:r w:rsidRPr="00644B5D">
        <w:t>.</w:t>
      </w:r>
      <w:r>
        <w:t>6</w:t>
      </w:r>
      <w:r w:rsidRPr="00644B5D">
        <w:t>]</w:t>
      </w:r>
    </w:p>
    <w:p w14:paraId="264D70E2" w14:textId="77777777" w:rsidR="004F70F0" w:rsidRPr="00E753D6" w:rsidRDefault="004F70F0" w:rsidP="004F70F0">
      <w:pPr>
        <w:pStyle w:val="Pquestiontextmainstem"/>
      </w:pPr>
      <w:r w:rsidRPr="00F22B07">
        <w:t>Assuming that each cube represents 1 cm</w:t>
      </w:r>
      <w:r w:rsidRPr="00001719">
        <w:rPr>
          <w:rStyle w:val="Csuperscript"/>
        </w:rPr>
        <w:t>3</w:t>
      </w:r>
      <w:r w:rsidRPr="00F22B07">
        <w:t>, the volume of the following object in cm</w:t>
      </w:r>
      <w:r w:rsidRPr="00001719">
        <w:rPr>
          <w:rStyle w:val="Csuperscript"/>
        </w:rPr>
        <w:t>3</w:t>
      </w:r>
      <w:r w:rsidRPr="00E753D6">
        <w:t xml:space="preserve"> is:</w:t>
      </w:r>
    </w:p>
    <w:p w14:paraId="03F05523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77B3D634" wp14:editId="0F407E3B">
            <wp:extent cx="761204" cy="436196"/>
            <wp:effectExtent l="0" t="0" r="1270" b="0"/>
            <wp:docPr id="122" name="Picture 122" descr="PM7_SmB_TF6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7_SmB_TF6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464" cy="4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EDAAF" w14:textId="77777777" w:rsidR="004F70F0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2 cm</w:t>
      </w:r>
      <w:r w:rsidRPr="00001719">
        <w:rPr>
          <w:rStyle w:val="Csuperscript"/>
        </w:rPr>
        <w:t>3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001719"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11 cm</w:t>
      </w:r>
      <w:r w:rsidRPr="00001719">
        <w:rPr>
          <w:rStyle w:val="Csuperscript"/>
        </w:rPr>
        <w:t>3</w:t>
      </w:r>
      <w:r w:rsidRPr="00001719">
        <w:rPr>
          <w:rStyle w:val="Csuperscript"/>
        </w:rPr>
        <w:tab/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4 cm</w:t>
      </w:r>
      <w:r w:rsidRPr="00001719">
        <w:rPr>
          <w:rStyle w:val="Csuperscript"/>
        </w:rPr>
        <w:t>3</w:t>
      </w:r>
      <w:r w:rsidRPr="00001719">
        <w:rPr>
          <w:rStyle w:val="Csuperscript"/>
        </w:rPr>
        <w:tab/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5 cm</w:t>
      </w:r>
      <w:r w:rsidRPr="00001719">
        <w:rPr>
          <w:rStyle w:val="Csuperscript"/>
        </w:rPr>
        <w:t>3</w:t>
      </w:r>
    </w:p>
    <w:p w14:paraId="0D18438B" w14:textId="77777777" w:rsidR="004F70F0" w:rsidRDefault="004F70F0" w:rsidP="004F70F0">
      <w:pPr>
        <w:pStyle w:val="Pquestionheadingmc"/>
      </w:pPr>
      <w:r>
        <w:t>Question 4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76E3E869" w14:textId="77777777" w:rsidR="004F70F0" w:rsidRDefault="004F70F0" w:rsidP="004F70F0">
      <w:pPr>
        <w:pStyle w:val="Pquestiontextmainstem"/>
      </w:pPr>
      <w:r w:rsidRPr="00F22B07">
        <w:t>A square of area 64 m</w:t>
      </w:r>
      <w:r w:rsidRPr="00001719">
        <w:rPr>
          <w:rStyle w:val="Csuperscript"/>
        </w:rPr>
        <w:t>2</w:t>
      </w:r>
      <w:r w:rsidRPr="00E753D6">
        <w:t xml:space="preserve"> has side length:</w:t>
      </w:r>
    </w:p>
    <w:p w14:paraId="2057F7D6" w14:textId="77777777" w:rsidR="004F70F0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64 m</w:t>
      </w:r>
      <w:r>
        <w:tab/>
      </w:r>
      <w:r>
        <w:tab/>
      </w:r>
      <w:r>
        <w:tab/>
      </w:r>
      <w:r>
        <w:tab/>
      </w:r>
      <w:r w:rsidRPr="00001719"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32 m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8 m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16 m</w:t>
      </w:r>
    </w:p>
    <w:p w14:paraId="69CB9199" w14:textId="77777777" w:rsidR="004F70F0" w:rsidRDefault="004F70F0" w:rsidP="004F70F0">
      <w:pPr>
        <w:pStyle w:val="Pquestionheadingmc"/>
      </w:pPr>
      <w:r>
        <w:t>Question 5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p w14:paraId="419D9803" w14:textId="1DF5B7B3" w:rsidR="004F70F0" w:rsidRDefault="004F70F0" w:rsidP="004F70F0">
      <w:pPr>
        <w:pStyle w:val="Pquestiontextmainstem"/>
      </w:pPr>
      <w:r w:rsidRPr="00E753D6">
        <w:t xml:space="preserve">Which metric unit would be most suitable for measuring the area of a </w:t>
      </w:r>
      <w:r w:rsidR="00A725C3">
        <w:t>computer screen</w:t>
      </w:r>
      <w:r w:rsidRPr="00E753D6">
        <w:t>?</w:t>
      </w:r>
    </w:p>
    <w:p w14:paraId="55DD877A" w14:textId="77777777" w:rsidR="004F70F0" w:rsidRDefault="004F70F0" w:rsidP="004F70F0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Pr="00F22B07">
        <w:t>mm</w:t>
      </w:r>
      <w:r w:rsidRPr="00001719">
        <w:rPr>
          <w:rStyle w:val="Csuperscript"/>
        </w:rPr>
        <w:t>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Pr="00F22B07">
        <w:t>cm</w:t>
      </w:r>
      <w:r w:rsidRPr="00001719">
        <w:rPr>
          <w:rStyle w:val="Csuperscript"/>
        </w:rPr>
        <w:t>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m</w:t>
      </w:r>
      <w:r w:rsidRPr="00001719">
        <w:rPr>
          <w:rStyle w:val="Csuperscript"/>
        </w:rPr>
        <w:t>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Pr="00F22B07">
        <w:t>km</w:t>
      </w:r>
      <w:r w:rsidRPr="00001719">
        <w:rPr>
          <w:rStyle w:val="Csuperscript"/>
        </w:rPr>
        <w:t>2</w:t>
      </w:r>
    </w:p>
    <w:p w14:paraId="44D1B206" w14:textId="62C1A0F1" w:rsidR="004F70F0" w:rsidRDefault="004F70F0" w:rsidP="006A4158">
      <w:pPr>
        <w:pStyle w:val="Pquestionheadingmc"/>
      </w:pPr>
      <w:r>
        <w:t>Question 6</w:t>
      </w:r>
      <w:r>
        <w:tab/>
      </w:r>
      <w:r w:rsidRPr="00644B5D">
        <w:t>[</w:t>
      </w:r>
      <w:r>
        <w:t>6</w:t>
      </w:r>
      <w:r w:rsidRPr="00644B5D">
        <w:t>.</w:t>
      </w:r>
      <w:r>
        <w:t>3</w:t>
      </w:r>
      <w:r w:rsidRPr="00644B5D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79"/>
        <w:gridCol w:w="1843"/>
      </w:tblGrid>
      <w:tr w:rsidR="006A4158" w14:paraId="637A6068" w14:textId="77777777" w:rsidTr="006A4158">
        <w:tc>
          <w:tcPr>
            <w:tcW w:w="7479" w:type="dxa"/>
          </w:tcPr>
          <w:p w14:paraId="494731AD" w14:textId="77777777" w:rsidR="006A4158" w:rsidRDefault="006A4158" w:rsidP="004F70F0">
            <w:pPr>
              <w:pStyle w:val="Pquestiontextmainstem"/>
            </w:pPr>
            <w:r w:rsidRPr="00E753D6">
              <w:t xml:space="preserve">The shape has been drawn on centimetre grid paper. </w:t>
            </w:r>
          </w:p>
          <w:p w14:paraId="7E8D9B2F" w14:textId="77777777" w:rsidR="006A4158" w:rsidRDefault="006A4158" w:rsidP="006A4158">
            <w:pPr>
              <w:pStyle w:val="Pquestiontextmcqoptions"/>
            </w:pPr>
            <w:r w:rsidRPr="00E753D6">
              <w:t>What is its area?</w:t>
            </w:r>
          </w:p>
          <w:p w14:paraId="27EBC632" w14:textId="77777777" w:rsidR="006A4158" w:rsidRDefault="006A4158" w:rsidP="006A4158">
            <w:pPr>
              <w:pStyle w:val="Pquestiontextmcqoptions"/>
              <w:rPr>
                <w:rStyle w:val="Cquestionpartlabelbold"/>
              </w:rPr>
            </w:pPr>
          </w:p>
          <w:p w14:paraId="798816E9" w14:textId="1B1F3F0A" w:rsidR="006A4158" w:rsidRDefault="006A4158" w:rsidP="006A4158">
            <w:pPr>
              <w:pStyle w:val="Pquestiontextmcqoptions"/>
            </w:pPr>
            <w:r w:rsidRPr="00CB269E">
              <w:rPr>
                <w:rStyle w:val="Cquestionpartlabelbold"/>
              </w:rPr>
              <w:t>A</w:t>
            </w:r>
            <w:r w:rsidRPr="00CB269E">
              <w:rPr>
                <w:rStyle w:val="Cquestionpartlabelbold"/>
              </w:rPr>
              <w:tab/>
            </w:r>
            <w:r w:rsidRPr="00106084">
              <w:t>30 cm</w:t>
            </w:r>
            <w:r w:rsidRPr="00001719">
              <w:rPr>
                <w:rStyle w:val="Csuperscript"/>
              </w:rPr>
              <w:t>2</w:t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 w:rsidRPr="00CB269E">
              <w:rPr>
                <w:rStyle w:val="Cquestionpartlabelbold"/>
              </w:rPr>
              <w:t>B</w:t>
            </w:r>
            <w:r w:rsidRPr="00CB269E">
              <w:rPr>
                <w:rStyle w:val="Cquestionpartlabelbold"/>
              </w:rPr>
              <w:tab/>
            </w:r>
            <w:r w:rsidRPr="00106084">
              <w:t>15 cm</w:t>
            </w:r>
            <w:r w:rsidRPr="00001719">
              <w:rPr>
                <w:rStyle w:val="Csuperscript"/>
              </w:rPr>
              <w:t>2</w:t>
            </w:r>
            <w:r w:rsidRPr="00106084">
              <w:tab/>
            </w:r>
            <w:r>
              <w:tab/>
            </w:r>
            <w:r>
              <w:tab/>
            </w:r>
            <w:r>
              <w:tab/>
            </w:r>
            <w:r w:rsidRPr="00CB269E">
              <w:rPr>
                <w:rStyle w:val="Cquestionpartlabelbold"/>
              </w:rPr>
              <w:t>C</w:t>
            </w:r>
            <w:r w:rsidRPr="00CB269E">
              <w:rPr>
                <w:rStyle w:val="Cquestionpartlabelbold"/>
              </w:rPr>
              <w:tab/>
            </w:r>
            <w:r w:rsidRPr="00106084">
              <w:t>56 cm</w:t>
            </w:r>
            <w:r w:rsidRPr="00001719">
              <w:rPr>
                <w:rStyle w:val="Csuperscript"/>
              </w:rPr>
              <w:t>2</w:t>
            </w:r>
            <w:r w:rsidRPr="00001719"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>
              <w:rPr>
                <w:rStyle w:val="Csuperscript"/>
              </w:rPr>
              <w:tab/>
            </w:r>
            <w:r w:rsidRPr="00CB269E">
              <w:rPr>
                <w:rStyle w:val="Cquestionpartlabelbold"/>
              </w:rPr>
              <w:t>D</w:t>
            </w:r>
            <w:r w:rsidRPr="00CB269E">
              <w:rPr>
                <w:rStyle w:val="Cquestionpartlabelbold"/>
              </w:rPr>
              <w:tab/>
            </w:r>
            <w:r w:rsidRPr="00106084">
              <w:t>16.5cm</w:t>
            </w:r>
            <w:r w:rsidRPr="00001719">
              <w:rPr>
                <w:rStyle w:val="Csuperscript"/>
              </w:rPr>
              <w:t>2</w:t>
            </w:r>
          </w:p>
        </w:tc>
        <w:tc>
          <w:tcPr>
            <w:tcW w:w="1843" w:type="dxa"/>
          </w:tcPr>
          <w:p w14:paraId="74E3D54A" w14:textId="1899493A" w:rsidR="006A4158" w:rsidRDefault="006A4158" w:rsidP="004F70F0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4B9B038C" wp14:editId="32FCD107">
                  <wp:extent cx="1120335" cy="935599"/>
                  <wp:effectExtent l="0" t="0" r="0" b="4445"/>
                  <wp:docPr id="123" name="Picture 123" descr="PM7_SmB_TSa6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M7_SmB_TSa6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546" cy="936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67B028" w14:textId="77777777" w:rsidR="004F70F0" w:rsidRDefault="004F70F0" w:rsidP="004F70F0">
      <w:pPr>
        <w:pStyle w:val="Pquestionheadingmc"/>
      </w:pPr>
      <w:r>
        <w:t>Question 7</w:t>
      </w:r>
      <w:r>
        <w:tab/>
      </w:r>
      <w:r w:rsidRPr="00644B5D">
        <w:t>[</w:t>
      </w:r>
      <w:r>
        <w:t>6</w:t>
      </w:r>
      <w:r w:rsidRPr="00644B5D">
        <w:t>.</w:t>
      </w:r>
      <w:r>
        <w:t>4</w:t>
      </w:r>
      <w:r w:rsidRPr="00644B5D">
        <w:t>]</w:t>
      </w:r>
    </w:p>
    <w:p w14:paraId="1ADDE8BE" w14:textId="77777777" w:rsidR="004F70F0" w:rsidRDefault="004F70F0" w:rsidP="004F70F0">
      <w:pPr>
        <w:pStyle w:val="Pquestiontextmainstem"/>
      </w:pPr>
      <w:r w:rsidRPr="00E753D6">
        <w:t>A parallelogram with a base of 13 cm, and a height of 3 cm has an area of:</w:t>
      </w:r>
    </w:p>
    <w:p w14:paraId="4E367E64" w14:textId="77777777" w:rsidR="004F70F0" w:rsidRPr="00E753D6" w:rsidRDefault="004F70F0" w:rsidP="004F70F0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32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39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.2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6 cm</w:t>
      </w:r>
      <w:r w:rsidRPr="00001719">
        <w:rPr>
          <w:rStyle w:val="Csuperscript"/>
        </w:rPr>
        <w:t>2</w:t>
      </w:r>
    </w:p>
    <w:p w14:paraId="1B9B931A" w14:textId="77777777" w:rsidR="004F70F0" w:rsidRDefault="004F70F0" w:rsidP="004F70F0">
      <w:pPr>
        <w:pStyle w:val="Pquestionheadingmc"/>
      </w:pPr>
      <w:r>
        <w:t>Question 8</w:t>
      </w:r>
      <w:r>
        <w:tab/>
      </w:r>
      <w:r w:rsidRPr="00644B5D">
        <w:t>[</w:t>
      </w:r>
      <w:r>
        <w:t>6</w:t>
      </w:r>
      <w:r w:rsidRPr="00644B5D">
        <w:t>.</w:t>
      </w:r>
      <w:r>
        <w:t>5</w:t>
      </w:r>
      <w:r w:rsidRPr="00644B5D">
        <w:t>]</w:t>
      </w:r>
    </w:p>
    <w:p w14:paraId="3A671EF1" w14:textId="77777777" w:rsidR="004F70F0" w:rsidRDefault="004F70F0" w:rsidP="004F70F0">
      <w:pPr>
        <w:pStyle w:val="Pquestiontextmainstem"/>
      </w:pPr>
      <w:r w:rsidRPr="00E753D6">
        <w:t>A triangle with a base of 10 cm, and a height of 6 cm has an area of:</w:t>
      </w:r>
    </w:p>
    <w:p w14:paraId="211ADCDE" w14:textId="77777777" w:rsidR="004F70F0" w:rsidRDefault="004F70F0" w:rsidP="004F70F0">
      <w:pPr>
        <w:pStyle w:val="Pquestiontextmcqoptions"/>
        <w:rPr>
          <w:rStyle w:val="Csuperscript"/>
        </w:rPr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30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60 cm</w:t>
      </w:r>
      <w:r w:rsidRPr="00001719">
        <w:rPr>
          <w:rStyle w:val="Csuperscript"/>
        </w:rPr>
        <w:t>2</w:t>
      </w:r>
      <w:r w:rsidRPr="00001719"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10 cm</w:t>
      </w:r>
      <w:r w:rsidRPr="00001719">
        <w:rPr>
          <w:rStyle w:val="Csuperscript"/>
        </w:rPr>
        <w:t>2</w:t>
      </w:r>
      <w:r>
        <w:rPr>
          <w:rStyle w:val="Csuperscript"/>
        </w:rPr>
        <w:tab/>
      </w:r>
      <w:r>
        <w:rPr>
          <w:rStyle w:val="Csuperscript"/>
        </w:rPr>
        <w:tab/>
      </w:r>
      <w:r>
        <w:rPr>
          <w:rStyle w:val="Csuperscript"/>
        </w:rPr>
        <w:tab/>
      </w:r>
      <w:r w:rsidRPr="00001719">
        <w:rPr>
          <w:rStyle w:val="Csuperscript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16 cm</w:t>
      </w:r>
      <w:r w:rsidRPr="00001719">
        <w:rPr>
          <w:rStyle w:val="Csuperscript"/>
        </w:rPr>
        <w:t>2</w:t>
      </w:r>
    </w:p>
    <w:p w14:paraId="1E97F7E8" w14:textId="77777777" w:rsidR="00BF0FFD" w:rsidRDefault="00BF0FFD" w:rsidP="00BF0FFD">
      <w:pPr>
        <w:pStyle w:val="Psectionresults"/>
      </w:pPr>
      <w:r w:rsidRPr="00F16CD2">
        <w:t xml:space="preserve">Multiple-choice total marks:  </w:t>
      </w:r>
      <w:r>
        <w:t>____ / 8</w:t>
      </w:r>
    </w:p>
    <w:p w14:paraId="0AFF7D23" w14:textId="77777777" w:rsidR="004F70F0" w:rsidRPr="00655B46" w:rsidRDefault="004F70F0" w:rsidP="008A1A1F">
      <w:pPr>
        <w:pStyle w:val="Psectionheading"/>
      </w:pPr>
      <w:r w:rsidRPr="00655B46">
        <w:lastRenderedPageBreak/>
        <w:t>Short answer section</w:t>
      </w:r>
    </w:p>
    <w:p w14:paraId="067065C2" w14:textId="23E0D4DC" w:rsidR="004F70F0" w:rsidRDefault="004F70F0" w:rsidP="004F70F0">
      <w:pPr>
        <w:pStyle w:val="Pquestionheadingsx1stafterhead"/>
      </w:pPr>
      <w:r>
        <w:t>Question 9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="00EA118A">
        <w:t>, 6.2, 6.3</w:t>
      </w:r>
      <w:r w:rsidRPr="0003208B">
        <w:t>]</w:t>
      </w:r>
    </w:p>
    <w:p w14:paraId="20FC863D" w14:textId="77777777" w:rsidR="004F70F0" w:rsidRPr="00E753D6" w:rsidRDefault="004F70F0" w:rsidP="004F70F0">
      <w:pPr>
        <w:pStyle w:val="Pquestiontextmainstem"/>
      </w:pPr>
      <w:r w:rsidRPr="00E753D6">
        <w:t>Use words from the list below to co</w:t>
      </w:r>
      <w:r>
        <w:t>mplete the following sentences.</w:t>
      </w:r>
    </w:p>
    <w:p w14:paraId="12B6A5EF" w14:textId="738EF485" w:rsidR="004F70F0" w:rsidRPr="002E632A" w:rsidRDefault="00D66960" w:rsidP="008A1A1F">
      <w:pPr>
        <w:tabs>
          <w:tab w:val="left" w:pos="1843"/>
          <w:tab w:val="left" w:pos="3544"/>
          <w:tab w:val="left" w:pos="5245"/>
          <w:tab w:val="left" w:pos="7230"/>
          <w:tab w:val="left" w:pos="8789"/>
        </w:tabs>
        <w:rPr>
          <w:rStyle w:val="Cmathsexpressions"/>
        </w:rPr>
      </w:pPr>
      <w:r>
        <w:rPr>
          <w:rStyle w:val="Cmathsexpressions"/>
        </w:rPr>
        <w:t>multiply</w:t>
      </w:r>
      <w:r>
        <w:rPr>
          <w:rStyle w:val="Cmathsexpressions"/>
        </w:rPr>
        <w:tab/>
        <w:t>divide</w:t>
      </w:r>
      <w:r>
        <w:rPr>
          <w:rStyle w:val="Cmathsexpressions"/>
        </w:rPr>
        <w:tab/>
        <w:t>height</w:t>
      </w:r>
      <w:r>
        <w:rPr>
          <w:rStyle w:val="Cmathsexpressions"/>
        </w:rPr>
        <w:tab/>
      </w:r>
      <w:r w:rsidR="004F70F0" w:rsidRPr="002E632A">
        <w:rPr>
          <w:rStyle w:val="Cmathsexpressions"/>
        </w:rPr>
        <w:t>length</w:t>
      </w:r>
      <w:r w:rsidR="004F70F0" w:rsidRPr="002E632A">
        <w:rPr>
          <w:rStyle w:val="Cmathsexpressions"/>
        </w:rPr>
        <w:tab/>
        <w:t>multiplying</w:t>
      </w:r>
    </w:p>
    <w:p w14:paraId="54FF7EFB" w14:textId="77777777" w:rsidR="008A1A1F" w:rsidRDefault="008A1A1F" w:rsidP="004F70F0">
      <w:pPr>
        <w:pStyle w:val="Pquestiontextpartsa"/>
        <w:rPr>
          <w:rStyle w:val="Cquestionpartlabelbold"/>
        </w:rPr>
      </w:pPr>
    </w:p>
    <w:p w14:paraId="04087827" w14:textId="704C1DF1" w:rsidR="004F70F0" w:rsidRDefault="004F70F0" w:rsidP="004F70F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To convert from a smaller unit of</w:t>
      </w:r>
      <w:r w:rsidR="006A4158">
        <w:t xml:space="preserve"> measurement to a larger unit</w:t>
      </w:r>
      <w:r w:rsidRPr="00106084">
        <w:t xml:space="preserve">, </w:t>
      </w:r>
      <w:r w:rsidR="006A4158">
        <w:t xml:space="preserve">you </w:t>
      </w:r>
      <w:r w:rsidRPr="00106084">
        <w:t>____________________.</w:t>
      </w:r>
    </w:p>
    <w:p w14:paraId="22F9372E" w14:textId="22CCCC14" w:rsidR="004F70F0" w:rsidRDefault="004F70F0" w:rsidP="004F70F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The area of a rectangle is calculated by _____________________ the length by the </w:t>
      </w:r>
      <w:r w:rsidR="00D66960">
        <w:t>width</w:t>
      </w:r>
      <w:r w:rsidRPr="00106084">
        <w:t>.</w:t>
      </w:r>
    </w:p>
    <w:p w14:paraId="566E0595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The perimeter of a square is calculated by multiplying its __________________ by 4.</w:t>
      </w:r>
    </w:p>
    <w:p w14:paraId="020A92A3" w14:textId="77777777" w:rsidR="004F70F0" w:rsidRDefault="004F70F0" w:rsidP="004F70F0">
      <w:pPr>
        <w:pStyle w:val="Pquestionheadingsx"/>
      </w:pPr>
      <w:r>
        <w:t>Question 10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6AA83ACC" w14:textId="77777777" w:rsidR="004F70F0" w:rsidRDefault="004F70F0" w:rsidP="004F70F0">
      <w:pPr>
        <w:pStyle w:val="Pquestiontextmainstem"/>
      </w:pPr>
      <w:r w:rsidRPr="00E753D6">
        <w:t>Complete the following conversions.</w:t>
      </w:r>
    </w:p>
    <w:p w14:paraId="2794C458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9 km = __________ m (larger to smaller)</w:t>
      </w:r>
    </w:p>
    <w:p w14:paraId="72F23CF7" w14:textId="77777777" w:rsidR="004F70F0" w:rsidRDefault="004F70F0" w:rsidP="004F70F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812 mm = _________ cm (smaller to larger)</w:t>
      </w:r>
    </w:p>
    <w:p w14:paraId="0D34C3AC" w14:textId="2AD0742D" w:rsidR="004F70F0" w:rsidRPr="00106084" w:rsidRDefault="004F70F0" w:rsidP="004F70F0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799 mm = __________ m (smaller to larger)</w:t>
      </w:r>
    </w:p>
    <w:p w14:paraId="3C4363B1" w14:textId="110CDAA8" w:rsidR="004F70F0" w:rsidRDefault="004F70F0" w:rsidP="004F70F0">
      <w:pPr>
        <w:pStyle w:val="Pquestionheadingsx"/>
      </w:pPr>
      <w:r>
        <w:t>Question 11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6</w:t>
      </w:r>
      <w:r w:rsidRPr="0003208B">
        <w:t>.</w:t>
      </w:r>
      <w:r>
        <w:t>1</w:t>
      </w:r>
      <w:r w:rsidRPr="0003208B">
        <w:t>]</w:t>
      </w:r>
    </w:p>
    <w:p w14:paraId="00545EB6" w14:textId="58C4CD82" w:rsidR="004F70F0" w:rsidRDefault="004F70F0" w:rsidP="004F70F0">
      <w:pPr>
        <w:pStyle w:val="Pquestiontextmainstem"/>
      </w:pPr>
      <w:r w:rsidRPr="00E753D6">
        <w:t xml:space="preserve">The Murray River </w:t>
      </w:r>
      <w:r w:rsidR="00D66960">
        <w:t>is</w:t>
      </w:r>
      <w:r w:rsidRPr="00E753D6">
        <w:t xml:space="preserve"> 2 375 000 m</w:t>
      </w:r>
      <w:r w:rsidR="00D66960">
        <w:t xml:space="preserve"> long</w:t>
      </w:r>
      <w:r w:rsidRPr="00E753D6">
        <w:t>. Convert this measurement to kilometres.</w:t>
      </w:r>
    </w:p>
    <w:p w14:paraId="5AFD1D36" w14:textId="11707E31" w:rsidR="008A1A1F" w:rsidRDefault="004F70F0" w:rsidP="004F70F0">
      <w:pPr>
        <w:pStyle w:val="Pquestiontextmainstem"/>
      </w:pPr>
      <w:r w:rsidRPr="00E753D6">
        <w:t>2 375 000 m = ____________________ km</w:t>
      </w:r>
    </w:p>
    <w:p w14:paraId="0BAEC22C" w14:textId="1EE962DB" w:rsidR="004F70F0" w:rsidRDefault="004F70F0" w:rsidP="004F70F0">
      <w:pPr>
        <w:pStyle w:val="Pquestionheadingsx"/>
      </w:pPr>
      <w:r>
        <w:t>Question 12</w:t>
      </w:r>
      <w:r w:rsidRPr="0003208B">
        <w:tab/>
      </w:r>
      <w:r w:rsidR="00D66960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4A5BCE87" w14:textId="77777777" w:rsidR="004F70F0" w:rsidRPr="00E753D6" w:rsidRDefault="004F70F0" w:rsidP="004F70F0">
      <w:pPr>
        <w:pStyle w:val="Pquestiontextmainstem"/>
      </w:pPr>
      <w:r w:rsidRPr="00E753D6">
        <w:t>Find the per</w:t>
      </w:r>
      <w:r>
        <w:t>imeter of the following shapes.</w:t>
      </w:r>
    </w:p>
    <w:p w14:paraId="3F0EE1E4" w14:textId="77777777" w:rsidR="004F70F0" w:rsidRPr="00106084" w:rsidRDefault="004F70F0" w:rsidP="004F70F0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A rectangle with a length of 31 cm and a width of 1.4 cm.</w:t>
      </w:r>
    </w:p>
    <w:p w14:paraId="38FCC14B" w14:textId="77777777" w:rsidR="004F70F0" w:rsidRPr="00E753D6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226F0792" wp14:editId="18822A9B">
            <wp:extent cx="2857500" cy="444500"/>
            <wp:effectExtent l="0" t="0" r="12700" b="12700"/>
            <wp:docPr id="124" name="Picture 124" descr="PM7_SmB_TF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7_SmB_TF6_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26A88" w14:textId="77777777" w:rsidR="004F70F0" w:rsidRDefault="004F70F0" w:rsidP="004F70F0">
      <w:pPr>
        <w:pStyle w:val="Pquestiontextmainstem"/>
      </w:pPr>
    </w:p>
    <w:p w14:paraId="523D9216" w14:textId="77777777" w:rsidR="004F70F0" w:rsidRPr="00106084" w:rsidRDefault="004F70F0" w:rsidP="004F70F0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A square with side lengths of 160 mm.</w:t>
      </w:r>
    </w:p>
    <w:p w14:paraId="1F1A360D" w14:textId="77777777" w:rsidR="004F70F0" w:rsidRPr="00E753D6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54A9497C" wp14:editId="62617013">
            <wp:extent cx="1518285" cy="1323633"/>
            <wp:effectExtent l="0" t="0" r="5715" b="0"/>
            <wp:docPr id="125" name="Picture 125" descr="PM7_SmB_TF6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7_SmB_TF6_0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874" cy="1324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1CD6D9" w14:textId="77777777" w:rsidR="004F70F0" w:rsidRDefault="004F70F0" w:rsidP="004F70F0">
      <w:pPr>
        <w:pStyle w:val="Pquestionheadingsx"/>
      </w:pPr>
      <w:r>
        <w:t>Question 13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2</w:t>
      </w:r>
      <w:r w:rsidRPr="0003208B">
        <w:t>]</w:t>
      </w:r>
    </w:p>
    <w:p w14:paraId="766AFD59" w14:textId="77777777" w:rsidR="004F70F0" w:rsidRPr="00E753D6" w:rsidRDefault="004F70F0" w:rsidP="004F70F0">
      <w:pPr>
        <w:pStyle w:val="Pquestiontextmainstem"/>
      </w:pPr>
      <w:r w:rsidRPr="00E753D6">
        <w:t>Find the perimeter of the following shape by first finding any unknown sides.</w:t>
      </w:r>
    </w:p>
    <w:p w14:paraId="01863A38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0B415731" wp14:editId="64BAA813">
            <wp:extent cx="1778000" cy="1257300"/>
            <wp:effectExtent l="0" t="0" r="0" b="12700"/>
            <wp:docPr id="126" name="Picture 126" descr="PM7_SmB_TF6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7_SmB_TF6_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43635" w14:textId="6EDEB791" w:rsidR="004F70F0" w:rsidRDefault="00D66960" w:rsidP="004F70F0">
      <w:pPr>
        <w:pStyle w:val="Pquestionheadingsx"/>
      </w:pPr>
      <w:r>
        <w:lastRenderedPageBreak/>
        <w:t>Q</w:t>
      </w:r>
      <w:r w:rsidR="004F70F0">
        <w:t>uestion 14</w:t>
      </w:r>
      <w:r w:rsidR="004F70F0" w:rsidRPr="0003208B">
        <w:tab/>
      </w:r>
      <w:r w:rsidR="004F70F0" w:rsidRPr="00077426">
        <w:rPr>
          <w:rStyle w:val="Cmarkslabel"/>
        </w:rPr>
        <w:t>2 m</w:t>
      </w:r>
      <w:r w:rsidR="004F70F0" w:rsidRPr="00106084">
        <w:rPr>
          <w:rStyle w:val="Cmarkslabel"/>
        </w:rPr>
        <w:t>arks</w:t>
      </w:r>
      <w:r w:rsidR="004F70F0" w:rsidRPr="0003208B">
        <w:tab/>
        <w:t>[</w:t>
      </w:r>
      <w:r w:rsidR="004F70F0">
        <w:t>6</w:t>
      </w:r>
      <w:r w:rsidR="004F70F0" w:rsidRPr="0003208B">
        <w:t>.</w:t>
      </w:r>
      <w:r w:rsidR="004F70F0">
        <w:t>3</w:t>
      </w:r>
      <w:r w:rsidR="004F70F0" w:rsidRPr="0003208B">
        <w:t>]</w:t>
      </w:r>
    </w:p>
    <w:p w14:paraId="1F304E62" w14:textId="28B01344" w:rsidR="004F70F0" w:rsidRPr="00E753D6" w:rsidRDefault="004F70F0" w:rsidP="004F70F0">
      <w:pPr>
        <w:pStyle w:val="Pquestiontextmainstem"/>
      </w:pPr>
      <w:r w:rsidRPr="00F22B07">
        <w:t>Find the area of the following shapes</w:t>
      </w:r>
      <w:r w:rsidR="006A4158">
        <w:t>.</w:t>
      </w:r>
      <w:r w:rsidR="0047530D">
        <w:t xml:space="preserve"> </w:t>
      </w:r>
      <w:r w:rsidRPr="00F22B07">
        <w:t>(Assume each square</w:t>
      </w:r>
      <w:r w:rsidR="0047530D">
        <w:t xml:space="preserve"> of the grid</w:t>
      </w:r>
      <w:r w:rsidRPr="00F22B07">
        <w:t xml:space="preserve"> is 1 cm</w:t>
      </w:r>
      <w:r w:rsidRPr="00001719">
        <w:rPr>
          <w:rStyle w:val="Csuperscript"/>
        </w:rPr>
        <w:t>2</w:t>
      </w:r>
      <w:r w:rsidR="00D66960">
        <w:t>.)</w:t>
      </w:r>
    </w:p>
    <w:p w14:paraId="36896162" w14:textId="77777777" w:rsidR="006A4158" w:rsidRDefault="004F70F0" w:rsidP="004F70F0">
      <w:pPr>
        <w:pStyle w:val="Pquestiontextpartsa"/>
        <w:rPr>
          <w:rStyle w:val="Cquestionpartlabelbold"/>
        </w:rPr>
      </w:pPr>
      <w:r w:rsidRPr="00077426">
        <w:rPr>
          <w:rStyle w:val="Cquestionpartlabelbold"/>
        </w:rPr>
        <w:t>(a)</w:t>
      </w:r>
      <w:r w:rsidRPr="00077426">
        <w:rPr>
          <w:rStyle w:val="Cquestionpartlabelbold"/>
        </w:rPr>
        <w:tab/>
      </w:r>
    </w:p>
    <w:p w14:paraId="37094E0F" w14:textId="77777777" w:rsidR="006A4158" w:rsidRDefault="004F70F0" w:rsidP="004F70F0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67CEC05C" wp14:editId="34D577DB">
            <wp:extent cx="1042865" cy="1042865"/>
            <wp:effectExtent l="0" t="0" r="0" b="0"/>
            <wp:docPr id="127" name="Picture 127" descr="PM7_SmB_TF6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7_SmB_TF6_0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570" cy="104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13ABD" w14:textId="77777777" w:rsidR="006A4158" w:rsidRDefault="006A4158" w:rsidP="004F70F0">
      <w:pPr>
        <w:pStyle w:val="Pquestiontextpartsa"/>
        <w:rPr>
          <w:rStyle w:val="Cquestionpartlabelbold"/>
        </w:rPr>
      </w:pPr>
    </w:p>
    <w:p w14:paraId="11162E61" w14:textId="7C63CC3F" w:rsidR="006A4158" w:rsidRDefault="004F70F0" w:rsidP="004F70F0">
      <w:pPr>
        <w:pStyle w:val="Pquestiontextpartsa"/>
        <w:rPr>
          <w:rStyle w:val="Cquestionpartlabelbold"/>
        </w:rPr>
      </w:pPr>
      <w:r w:rsidRPr="00077426">
        <w:rPr>
          <w:rStyle w:val="Cquestionpartlabelbold"/>
        </w:rPr>
        <w:t>(b)</w:t>
      </w:r>
      <w:r w:rsidRPr="00077426">
        <w:rPr>
          <w:rStyle w:val="Cquestionpartlabelbold"/>
        </w:rPr>
        <w:tab/>
      </w:r>
    </w:p>
    <w:p w14:paraId="4526D835" w14:textId="1AFDFB1C" w:rsidR="004F70F0" w:rsidRPr="006A4158" w:rsidRDefault="004F70F0" w:rsidP="004F70F0">
      <w:pPr>
        <w:pStyle w:val="Pquestiontextpartsa"/>
        <w:rPr>
          <w:rStyle w:val="Cquestionpartlabelbold"/>
          <w:b w:val="0"/>
        </w:rPr>
      </w:pPr>
      <w:r w:rsidRPr="00077426">
        <w:rPr>
          <w:rStyle w:val="Cquestionpartlabelbold"/>
          <w:noProof/>
        </w:rPr>
        <w:drawing>
          <wp:inline distT="0" distB="0" distL="0" distR="0" wp14:anchorId="4F6677DA" wp14:editId="170D506E">
            <wp:extent cx="2036494" cy="1018247"/>
            <wp:effectExtent l="0" t="0" r="0" b="0"/>
            <wp:docPr id="128" name="Picture 128" descr="PM7_SmB_TF6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7_SmB_TF6_0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94" cy="1018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F16C5" w14:textId="77777777" w:rsidR="008A1A1F" w:rsidRPr="00077426" w:rsidRDefault="008A1A1F" w:rsidP="004F70F0">
      <w:pPr>
        <w:pStyle w:val="Pquestiontextpartsa"/>
        <w:rPr>
          <w:rStyle w:val="Cquestionpartlabelbold"/>
        </w:rPr>
      </w:pPr>
    </w:p>
    <w:p w14:paraId="7E414423" w14:textId="77777777" w:rsidR="004F70F0" w:rsidRDefault="004F70F0" w:rsidP="004F70F0">
      <w:pPr>
        <w:pStyle w:val="Pquestionheadingsx"/>
      </w:pPr>
      <w:r>
        <w:t>Question 15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28DFFF95" w14:textId="77777777" w:rsidR="004F70F0" w:rsidRPr="00E753D6" w:rsidRDefault="004F70F0" w:rsidP="004F70F0">
      <w:pPr>
        <w:pStyle w:val="Pquestiontextmainstem"/>
      </w:pPr>
      <w:r w:rsidRPr="00E753D6">
        <w:t>Find the area of the following rectangle using the formula area = length × width.</w:t>
      </w:r>
    </w:p>
    <w:p w14:paraId="345CBD30" w14:textId="77777777" w:rsidR="004F70F0" w:rsidRPr="00E753D6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051C657F" wp14:editId="2D6E712F">
            <wp:extent cx="2844800" cy="1270000"/>
            <wp:effectExtent l="0" t="0" r="0" b="0"/>
            <wp:docPr id="129" name="Picture 129" descr="PM7_SmB_TSa6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7_SmB_TSa6_0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3119"/>
      </w:tblGrid>
      <w:tr w:rsidR="004F70F0" w14:paraId="01668476" w14:textId="77777777" w:rsidTr="00FB2C82">
        <w:trPr>
          <w:trHeight w:val="454"/>
        </w:trPr>
        <w:tc>
          <w:tcPr>
            <w:tcW w:w="3119" w:type="dxa"/>
            <w:vAlign w:val="center"/>
          </w:tcPr>
          <w:p w14:paraId="05DFED6D" w14:textId="77777777" w:rsidR="0047530D" w:rsidRDefault="0047530D" w:rsidP="00FB2C82">
            <w:pPr>
              <w:pStyle w:val="Pquestiontextmainstem"/>
              <w:rPr>
                <w:rStyle w:val="Cmathsexpressions"/>
              </w:rPr>
            </w:pPr>
          </w:p>
          <w:p w14:paraId="64D2ADE8" w14:textId="4C6D502A" w:rsidR="004F70F0" w:rsidRDefault="004F70F0" w:rsidP="0047530D">
            <w:pPr>
              <w:pStyle w:val="Pquestiontextmainstem"/>
            </w:pPr>
            <w:r w:rsidRPr="00655B46">
              <w:rPr>
                <w:rStyle w:val="Cmathsexpressions"/>
              </w:rPr>
              <w:t>A</w:t>
            </w:r>
            <w:r w:rsidRPr="00655B46">
              <w:t xml:space="preserve"> = </w:t>
            </w:r>
            <w:r w:rsidRPr="00655B46">
              <w:rPr>
                <w:rStyle w:val="Cmathsexpressions"/>
              </w:rPr>
              <w:t>l</w:t>
            </w:r>
            <w:r w:rsidRPr="002E632A">
              <w:rPr>
                <w:rStyle w:val="Cmathsexpressions"/>
              </w:rPr>
              <w:t>w</w:t>
            </w:r>
            <w:r>
              <w:t xml:space="preserve"> </w:t>
            </w:r>
          </w:p>
        </w:tc>
      </w:tr>
      <w:tr w:rsidR="004F70F0" w14:paraId="3D5097C1" w14:textId="77777777" w:rsidTr="00FB2C82">
        <w:trPr>
          <w:trHeight w:val="454"/>
        </w:trPr>
        <w:tc>
          <w:tcPr>
            <w:tcW w:w="3119" w:type="dxa"/>
            <w:vAlign w:val="center"/>
          </w:tcPr>
          <w:p w14:paraId="54F45AEA" w14:textId="34A75603" w:rsidR="004F70F0" w:rsidRDefault="004F70F0" w:rsidP="00FB2C82">
            <w:pPr>
              <w:pStyle w:val="Pquestiontextmainstem"/>
            </w:pPr>
            <w:r w:rsidRPr="00655B46">
              <w:t xml:space="preserve">=........ </w:t>
            </w:r>
            <w:r>
              <w:t>× ........</w:t>
            </w:r>
          </w:p>
        </w:tc>
      </w:tr>
      <w:tr w:rsidR="004F70F0" w14:paraId="77D693E6" w14:textId="77777777" w:rsidTr="00FB2C82">
        <w:trPr>
          <w:trHeight w:val="454"/>
        </w:trPr>
        <w:tc>
          <w:tcPr>
            <w:tcW w:w="3119" w:type="dxa"/>
            <w:vAlign w:val="center"/>
          </w:tcPr>
          <w:p w14:paraId="57DA96C3" w14:textId="0D3E8D46" w:rsidR="004F70F0" w:rsidRDefault="004F70F0" w:rsidP="00FB2C82">
            <w:pPr>
              <w:pStyle w:val="Pquestiontextmainstem"/>
            </w:pPr>
            <w:r>
              <w:t>= ............</w:t>
            </w:r>
            <w:r w:rsidR="00FB2C82">
              <w:t xml:space="preserve"> </w:t>
            </w:r>
            <w:r>
              <w:t>cm</w:t>
            </w:r>
            <w:r w:rsidRPr="00001719">
              <w:rPr>
                <w:rStyle w:val="Csuperscript"/>
              </w:rPr>
              <w:t>2</w:t>
            </w:r>
          </w:p>
        </w:tc>
      </w:tr>
    </w:tbl>
    <w:p w14:paraId="33C264DE" w14:textId="77777777" w:rsidR="004F70F0" w:rsidRDefault="004F70F0" w:rsidP="004F70F0">
      <w:pPr>
        <w:pStyle w:val="Pquestionheadingsx"/>
      </w:pPr>
      <w:r>
        <w:t>Question 16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3</w:t>
      </w:r>
      <w:r w:rsidRPr="0003208B">
        <w:t>]</w:t>
      </w:r>
    </w:p>
    <w:p w14:paraId="43A457AA" w14:textId="77777777" w:rsidR="004F70F0" w:rsidRDefault="004F70F0" w:rsidP="004F70F0">
      <w:pPr>
        <w:pStyle w:val="Pquestiontextmainstem"/>
      </w:pPr>
      <w:r w:rsidRPr="00E753D6">
        <w:t>Find the area of the square with side lengths of 0.8 cm.</w:t>
      </w:r>
    </w:p>
    <w:p w14:paraId="18A928E3" w14:textId="77777777" w:rsidR="0047530D" w:rsidRDefault="0047530D" w:rsidP="004F70F0">
      <w:pPr>
        <w:pStyle w:val="Pquestiontextmainstem"/>
      </w:pPr>
    </w:p>
    <w:p w14:paraId="12C3E562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00F8ECD3" wp14:editId="68A1F879">
            <wp:extent cx="1714500" cy="1498600"/>
            <wp:effectExtent l="0" t="0" r="12700" b="0"/>
            <wp:docPr id="130" name="Picture 130" descr="PM7_SmB_TF6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7_SmB_TF6_0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3A52A" w14:textId="77777777" w:rsidR="004F70F0" w:rsidRDefault="004F70F0" w:rsidP="004F70F0">
      <w:pPr>
        <w:pStyle w:val="Pquestionheadingsx"/>
      </w:pPr>
      <w:r>
        <w:lastRenderedPageBreak/>
        <w:t>Question 17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4</w:t>
      </w:r>
      <w:r w:rsidRPr="0003208B">
        <w:t>]</w:t>
      </w:r>
    </w:p>
    <w:p w14:paraId="3E23F774" w14:textId="12A1B104" w:rsidR="004F70F0" w:rsidRPr="00E753D6" w:rsidRDefault="004F70F0" w:rsidP="004F70F0">
      <w:pPr>
        <w:pStyle w:val="Pquestiontextmainstem"/>
      </w:pPr>
      <w:r w:rsidRPr="00E753D6">
        <w:t xml:space="preserve">Find the area of the parallelogram using the </w:t>
      </w:r>
      <w:r>
        <w:t xml:space="preserve">formula Area = </w:t>
      </w:r>
      <w:r w:rsidR="00DA2C16">
        <w:t>base</w:t>
      </w:r>
      <w:r>
        <w:t xml:space="preserve"> × height.</w:t>
      </w:r>
    </w:p>
    <w:p w14:paraId="04D8E3A7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28C61F0A" wp14:editId="53A182D8">
            <wp:extent cx="3416300" cy="622300"/>
            <wp:effectExtent l="0" t="0" r="12700" b="12700"/>
            <wp:docPr id="131" name="Picture 131" descr="PM7_SmB_TF6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M7_SmB_TF6_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4260C" w14:textId="77777777" w:rsidR="00FB2C82" w:rsidRDefault="00FB2C82" w:rsidP="004F70F0">
      <w:pPr>
        <w:pStyle w:val="Pquestiontextmainstem"/>
      </w:pPr>
    </w:p>
    <w:p w14:paraId="42F44CC9" w14:textId="77777777" w:rsidR="00FB2C82" w:rsidRDefault="00FB2C82" w:rsidP="004F70F0">
      <w:pPr>
        <w:pStyle w:val="Pquestiontextmainstem"/>
      </w:pPr>
    </w:p>
    <w:p w14:paraId="2625BD33" w14:textId="77777777" w:rsidR="004F70F0" w:rsidRDefault="004F70F0" w:rsidP="004F70F0">
      <w:pPr>
        <w:pStyle w:val="Pquestionheadingsx"/>
      </w:pPr>
      <w:r>
        <w:t>Question 18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5</w:t>
      </w:r>
      <w:r w:rsidRPr="0003208B">
        <w:t>]</w:t>
      </w:r>
    </w:p>
    <w:p w14:paraId="10D80859" w14:textId="16ADA003" w:rsidR="004F70F0" w:rsidRPr="00E753D6" w:rsidRDefault="004F70F0" w:rsidP="004F70F0">
      <w:pPr>
        <w:pStyle w:val="Pquestiontextmainstem"/>
      </w:pPr>
      <w:r w:rsidRPr="00F22B07">
        <w:t xml:space="preserve">Find the area of the triangle by using the formula Area = </w:t>
      </w:r>
      <w:r w:rsidR="00FB2C82" w:rsidRPr="00FB2C82">
        <w:rPr>
          <w:position w:val="-24"/>
        </w:rPr>
        <w:object w:dxaOrig="240" w:dyaOrig="620" w14:anchorId="00631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18" o:title=""/>
          </v:shape>
          <o:OLEObject Type="Embed" ProgID="Equation.DSMT4" ShapeID="_x0000_i1025" DrawAspect="Content" ObjectID="_1540649654" r:id="rId19"/>
        </w:object>
      </w:r>
      <w:r w:rsidR="00DA2C16" w:rsidRPr="00E753D6">
        <w:t>×</w:t>
      </w:r>
      <w:r w:rsidRPr="00F22B07">
        <w:t xml:space="preserve"> base </w:t>
      </w:r>
      <w:r w:rsidRPr="00E753D6">
        <w:t>× height.</w:t>
      </w:r>
    </w:p>
    <w:p w14:paraId="4AC5085C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19734646" wp14:editId="765BACB0">
            <wp:extent cx="2971800" cy="1041400"/>
            <wp:effectExtent l="0" t="0" r="0" b="0"/>
            <wp:docPr id="132" name="Picture 132" descr="PM7_SmB_TF6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7_SmB_TF6_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29E3A" w14:textId="77777777" w:rsidR="00FB2C82" w:rsidRDefault="00FB2C82" w:rsidP="004F70F0">
      <w:pPr>
        <w:pStyle w:val="Pquestiontextmainstem"/>
      </w:pPr>
    </w:p>
    <w:p w14:paraId="3CE53BC3" w14:textId="7F4F4983" w:rsidR="004F70F0" w:rsidRDefault="004F70F0" w:rsidP="004F70F0">
      <w:pPr>
        <w:pStyle w:val="Pquestionheadingsx"/>
      </w:pPr>
      <w:r>
        <w:t>Question 19</w:t>
      </w:r>
      <w:r w:rsidRPr="0003208B">
        <w:tab/>
      </w:r>
      <w:r w:rsidRPr="00077426">
        <w:rPr>
          <w:rStyle w:val="Cmarkslabel"/>
        </w:rPr>
        <w:t>1 mark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4132807B" w14:textId="254265FC" w:rsidR="004F70F0" w:rsidRDefault="004F70F0" w:rsidP="004F70F0">
      <w:pPr>
        <w:pStyle w:val="Pquestiontextmainstem"/>
      </w:pPr>
      <w:r w:rsidRPr="00F22B07">
        <w:t xml:space="preserve">Find the volume of the </w:t>
      </w:r>
      <w:r w:rsidR="00FB2C82">
        <w:t>following</w:t>
      </w:r>
      <w:r w:rsidRPr="00F22B07">
        <w:t>. (Each small cube represents 1 cm</w:t>
      </w:r>
      <w:r w:rsidRPr="00001719">
        <w:rPr>
          <w:rStyle w:val="Csuperscript"/>
        </w:rPr>
        <w:t>3</w:t>
      </w:r>
      <w:r w:rsidRPr="00E753D6">
        <w:t>.)</w:t>
      </w:r>
    </w:p>
    <w:p w14:paraId="4977C3F4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35FCE428" wp14:editId="69C73186">
            <wp:extent cx="1706625" cy="1647776"/>
            <wp:effectExtent l="0" t="0" r="0" b="3810"/>
            <wp:docPr id="133" name="Picture 133" descr="PM7_SmB_TF6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M7_SmB_TF6_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625" cy="1647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1EB0C1" w14:textId="77777777" w:rsidR="004F70F0" w:rsidRDefault="004F70F0" w:rsidP="004F70F0">
      <w:pPr>
        <w:pStyle w:val="Pquestionheadingsx"/>
      </w:pPr>
      <w:r>
        <w:t>Question 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59DD6E69" w14:textId="77777777" w:rsidR="006A4158" w:rsidRDefault="004F70F0" w:rsidP="004F70F0">
      <w:pPr>
        <w:pStyle w:val="Pquestiontextmainstem"/>
      </w:pPr>
      <w:r w:rsidRPr="00E753D6">
        <w:t>Find the volume of the rectang</w:t>
      </w:r>
      <w:r w:rsidR="006A4158">
        <w:t>ular prism by using the formula:</w:t>
      </w:r>
    </w:p>
    <w:p w14:paraId="1F6FB9DA" w14:textId="5BC0D3FE" w:rsidR="004F70F0" w:rsidRDefault="004F70F0" w:rsidP="006A4158">
      <w:pPr>
        <w:pStyle w:val="Pquestiontextmainstem"/>
        <w:tabs>
          <w:tab w:val="left" w:pos="4032"/>
        </w:tabs>
      </w:pPr>
      <w:r w:rsidRPr="00E753D6">
        <w:t>V</w:t>
      </w:r>
      <w:r w:rsidR="006A4158">
        <w:t>olume = length × width × height</w:t>
      </w:r>
    </w:p>
    <w:p w14:paraId="0F9195C3" w14:textId="77777777" w:rsidR="006A4158" w:rsidRDefault="006A4158" w:rsidP="006A4158">
      <w:pPr>
        <w:pStyle w:val="Pquestiontextmainstem"/>
        <w:tabs>
          <w:tab w:val="left" w:pos="4032"/>
        </w:tabs>
      </w:pPr>
    </w:p>
    <w:p w14:paraId="1C399C97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7233FB2E" wp14:editId="4F3801C8">
            <wp:extent cx="1930400" cy="1790700"/>
            <wp:effectExtent l="0" t="0" r="0" b="12700"/>
            <wp:docPr id="134" name="Picture 134" descr="PM7_SmB_TF6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7_SmB_TF6_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90FC4" w14:textId="77777777" w:rsidR="004F70F0" w:rsidRDefault="004F70F0" w:rsidP="004F70F0">
      <w:pPr>
        <w:pStyle w:val="Pquestiontextmainstem"/>
      </w:pPr>
    </w:p>
    <w:p w14:paraId="2DE8C617" w14:textId="77777777" w:rsidR="004F70F0" w:rsidRDefault="004F70F0" w:rsidP="004F70F0">
      <w:pPr>
        <w:pStyle w:val="Pquestionheadingsx"/>
      </w:pPr>
      <w:r>
        <w:lastRenderedPageBreak/>
        <w:t>Question 21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>
        <w:t>6</w:t>
      </w:r>
      <w:r w:rsidRPr="0003208B">
        <w:t>]</w:t>
      </w:r>
    </w:p>
    <w:p w14:paraId="11F28ADE" w14:textId="77777777" w:rsidR="006A4158" w:rsidRDefault="004F70F0" w:rsidP="004F70F0">
      <w:pPr>
        <w:pStyle w:val="Pquestiontextmainstem"/>
      </w:pPr>
      <w:r w:rsidRPr="00F22B07">
        <w:t>A rectangular prism has a volume of 108 cm</w:t>
      </w:r>
      <w:r w:rsidRPr="00001719">
        <w:rPr>
          <w:rStyle w:val="Csuperscript"/>
        </w:rPr>
        <w:t>3</w:t>
      </w:r>
      <w:r w:rsidR="006A4158">
        <w:t>.</w:t>
      </w:r>
    </w:p>
    <w:p w14:paraId="56042F07" w14:textId="20C625BE" w:rsidR="004F70F0" w:rsidRDefault="004F70F0" w:rsidP="004F70F0">
      <w:pPr>
        <w:pStyle w:val="Pquestiontextmainstem"/>
      </w:pPr>
      <w:r w:rsidRPr="00E753D6">
        <w:t xml:space="preserve">If its length is 9 cm and its width is 6 cm, what is its height? </w:t>
      </w:r>
    </w:p>
    <w:p w14:paraId="5F1D3431" w14:textId="77777777" w:rsidR="006A4158" w:rsidRDefault="006A4158" w:rsidP="006A4158">
      <w:pPr>
        <w:pStyle w:val="Pquestiontextmainstem"/>
      </w:pPr>
      <w:r w:rsidRPr="00E753D6">
        <w:t>Draw a diagram.</w:t>
      </w:r>
    </w:p>
    <w:p w14:paraId="36358CB7" w14:textId="77777777" w:rsidR="006A4158" w:rsidRDefault="006A4158" w:rsidP="004F70F0">
      <w:pPr>
        <w:pStyle w:val="Pquestiontextmainstem"/>
      </w:pPr>
    </w:p>
    <w:p w14:paraId="3F64191B" w14:textId="77777777" w:rsidR="006A4158" w:rsidRDefault="006A4158" w:rsidP="004F70F0">
      <w:pPr>
        <w:pStyle w:val="Pquestiontextmainstem"/>
      </w:pPr>
    </w:p>
    <w:p w14:paraId="7E23E55D" w14:textId="77777777" w:rsidR="006A4158" w:rsidRDefault="006A4158" w:rsidP="004F70F0">
      <w:pPr>
        <w:pStyle w:val="Pquestiontextmainstem"/>
      </w:pPr>
    </w:p>
    <w:p w14:paraId="3584C05E" w14:textId="77777777" w:rsidR="004F70F0" w:rsidRDefault="004F70F0" w:rsidP="004F70F0">
      <w:pPr>
        <w:pStyle w:val="Pquestiontextmainstem"/>
      </w:pPr>
    </w:p>
    <w:p w14:paraId="40D4958A" w14:textId="77777777" w:rsidR="004F70F0" w:rsidRPr="00E753D6" w:rsidRDefault="004F70F0" w:rsidP="004F70F0">
      <w:pPr>
        <w:pStyle w:val="Pquestiontextmainstem"/>
      </w:pPr>
    </w:p>
    <w:p w14:paraId="36799C3C" w14:textId="02F78DF2" w:rsidR="004F70F0" w:rsidRPr="00655B46" w:rsidRDefault="008A1A1F" w:rsidP="004F70F0">
      <w:pPr>
        <w:pStyle w:val="Psectionresults"/>
      </w:pPr>
      <w:r>
        <w:tab/>
        <w:t>Short answer total:_________/2</w:t>
      </w:r>
      <w:r w:rsidR="00FB2C82">
        <w:t>9</w:t>
      </w:r>
    </w:p>
    <w:p w14:paraId="726B801D" w14:textId="77777777" w:rsidR="004F70F0" w:rsidRPr="00655B46" w:rsidRDefault="004F70F0" w:rsidP="004F70F0">
      <w:pPr>
        <w:pStyle w:val="Psectionheading"/>
      </w:pPr>
      <w:r w:rsidRPr="00655B46">
        <w:t>Extended answer section</w:t>
      </w:r>
    </w:p>
    <w:p w14:paraId="211EBBF8" w14:textId="171A6ECE" w:rsidR="004F70F0" w:rsidRDefault="004F70F0" w:rsidP="00FB2C82">
      <w:pPr>
        <w:pStyle w:val="Pquestionheadingsx1stafterhead"/>
      </w:pPr>
      <w:r>
        <w:t>Question 22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FB2C82">
        <w:t>5</w:t>
      </w:r>
      <w:r w:rsidRPr="0003208B">
        <w:t>]</w:t>
      </w:r>
    </w:p>
    <w:p w14:paraId="331DCE12" w14:textId="09897BDF" w:rsidR="004F70F0" w:rsidRDefault="004F70F0" w:rsidP="004F70F0">
      <w:pPr>
        <w:pStyle w:val="Pquestiontextmainstem"/>
      </w:pPr>
      <w:r w:rsidRPr="00E753D6">
        <w:t xml:space="preserve">Find the </w:t>
      </w:r>
      <w:r w:rsidR="00FB2C82">
        <w:t xml:space="preserve">shaded </w:t>
      </w:r>
      <w:r w:rsidRPr="00E753D6">
        <w:t>area.</w:t>
      </w:r>
    </w:p>
    <w:p w14:paraId="19774C21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32A9290D" wp14:editId="5870F3BD">
            <wp:extent cx="2171700" cy="2171700"/>
            <wp:effectExtent l="0" t="0" r="12700" b="12700"/>
            <wp:docPr id="135" name="Picture 135" descr="PM7_SmB_TF6_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M7_SmB_TF6_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6CA4C" w14:textId="2E550B48" w:rsidR="004F70F0" w:rsidRDefault="004F70F0" w:rsidP="004F70F0">
      <w:pPr>
        <w:pStyle w:val="Pquestionheadingsx"/>
      </w:pPr>
      <w:r>
        <w:t>Question 23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6</w:t>
      </w:r>
      <w:r w:rsidRPr="0003208B">
        <w:t>.</w:t>
      </w:r>
      <w:r w:rsidR="00FB2C82">
        <w:t>5</w:t>
      </w:r>
      <w:r w:rsidRPr="0003208B">
        <w:t>]</w:t>
      </w:r>
    </w:p>
    <w:p w14:paraId="1D6BA598" w14:textId="77777777" w:rsidR="004F70F0" w:rsidRDefault="004F70F0" w:rsidP="004F70F0">
      <w:pPr>
        <w:pStyle w:val="Pquestiontextmainstem"/>
      </w:pPr>
      <w:r w:rsidRPr="00E753D6">
        <w:t>Calculate the area by cutting the composite shape into a triangle and a rectangle.</w:t>
      </w:r>
    </w:p>
    <w:p w14:paraId="45BC85D8" w14:textId="77777777" w:rsidR="004F70F0" w:rsidRDefault="004F70F0" w:rsidP="004F70F0">
      <w:pPr>
        <w:pStyle w:val="Pquestiontextmainstem"/>
      </w:pPr>
      <w:r>
        <w:rPr>
          <w:noProof/>
        </w:rPr>
        <w:drawing>
          <wp:inline distT="0" distB="0" distL="0" distR="0" wp14:anchorId="63D507FD" wp14:editId="7EA06FA4">
            <wp:extent cx="2781300" cy="1917700"/>
            <wp:effectExtent l="0" t="0" r="12700" b="12700"/>
            <wp:docPr id="136" name="Picture 136" descr="PM7_SmB_TF6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7_SmB_TF6_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A6908" w14:textId="77777777" w:rsidR="00FB2C82" w:rsidRDefault="00FB2C82" w:rsidP="004F70F0">
      <w:pPr>
        <w:pStyle w:val="Pquestiontextmainstem"/>
      </w:pPr>
    </w:p>
    <w:p w14:paraId="67083489" w14:textId="77777777" w:rsidR="004F70F0" w:rsidRPr="00655B46" w:rsidRDefault="004F70F0" w:rsidP="00EC4B04">
      <w:pPr>
        <w:pStyle w:val="Psectionresults"/>
        <w:spacing w:before="240"/>
      </w:pPr>
      <w:r w:rsidRPr="00655B46">
        <w:tab/>
        <w:t>Extended answer total:_________/8</w:t>
      </w:r>
    </w:p>
    <w:p w14:paraId="3016D9F2" w14:textId="4F5531C5" w:rsidR="00576DCF" w:rsidRPr="004F70F0" w:rsidRDefault="008A1A1F" w:rsidP="00EC4B04">
      <w:pPr>
        <w:pStyle w:val="Psectionresults"/>
        <w:spacing w:before="240" w:after="0"/>
      </w:pPr>
      <w:r>
        <w:t>TOTAL test marks:  _______ / 4</w:t>
      </w:r>
      <w:r w:rsidR="00203D20">
        <w:t>5</w:t>
      </w:r>
    </w:p>
    <w:sectPr w:rsidR="00576DCF" w:rsidRPr="004F70F0" w:rsidSect="00D66960">
      <w:headerReference w:type="default" r:id="rId25"/>
      <w:footerReference w:type="default" r:id="rId26"/>
      <w:headerReference w:type="first" r:id="rId27"/>
      <w:footerReference w:type="first" r:id="rId28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561F8F" w14:textId="77777777" w:rsidR="00495557" w:rsidRDefault="00495557">
      <w:r>
        <w:separator/>
      </w:r>
    </w:p>
  </w:endnote>
  <w:endnote w:type="continuationSeparator" w:id="0">
    <w:p w14:paraId="5D77296C" w14:textId="77777777" w:rsidR="00495557" w:rsidRDefault="004955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423986" w14:textId="77777777" w:rsidR="0072151E" w:rsidRPr="0072151E" w:rsidRDefault="0072151E" w:rsidP="0072151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C4B04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760052" w14:textId="38038A67" w:rsidR="00D66960" w:rsidRPr="00D66960" w:rsidRDefault="00D66960" w:rsidP="00D66960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C4B0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22DCA3" w14:textId="77777777" w:rsidR="00495557" w:rsidRDefault="00495557">
      <w:r>
        <w:separator/>
      </w:r>
    </w:p>
  </w:footnote>
  <w:footnote w:type="continuationSeparator" w:id="0">
    <w:p w14:paraId="0713A492" w14:textId="77777777" w:rsidR="00495557" w:rsidRDefault="004955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76DA36" w14:textId="76A62F7F" w:rsidR="00576DCF" w:rsidRPr="00D66960" w:rsidRDefault="00D66960" w:rsidP="00D66960">
    <w:pPr>
      <w:pStyle w:val="Pheadertext"/>
    </w:pPr>
    <w:r>
      <w:t>Pearson Mathematics 7    Measurement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B3204A" w14:textId="77777777" w:rsidR="00D66960" w:rsidRDefault="00D66960" w:rsidP="00D66960">
    <w:pPr>
      <w:pStyle w:val="Pheadertext"/>
    </w:pPr>
    <w:r>
      <w:t>Pearson Mathematics 7</w:t>
    </w:r>
    <w:r>
      <w:tab/>
      <w:t xml:space="preserve">Name: </w:t>
    </w:r>
    <w:r>
      <w:tab/>
    </w:r>
  </w:p>
  <w:p w14:paraId="6BD01103" w14:textId="1A48FA39" w:rsidR="00D66960" w:rsidRPr="00D66960" w:rsidRDefault="00D66960" w:rsidP="00D66960">
    <w:pPr>
      <w:pStyle w:val="Pheadertext"/>
    </w:pPr>
    <w:r>
      <w:t>Measurement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588C1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916B94"/>
    <w:multiLevelType w:val="hybridMultilevel"/>
    <w:tmpl w:val="2E98C782"/>
    <w:lvl w:ilvl="0" w:tplc="D70EB13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B105DC"/>
    <w:multiLevelType w:val="hybridMultilevel"/>
    <w:tmpl w:val="A474A6F4"/>
    <w:lvl w:ilvl="0" w:tplc="4CA24A98">
      <w:start w:val="9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4C00E7"/>
    <w:multiLevelType w:val="hybridMultilevel"/>
    <w:tmpl w:val="02D89114"/>
    <w:lvl w:ilvl="0" w:tplc="D826AFA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852EFB"/>
    <w:multiLevelType w:val="hybridMultilevel"/>
    <w:tmpl w:val="18E0C6B0"/>
    <w:lvl w:ilvl="0" w:tplc="F6BC198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487980"/>
    <w:multiLevelType w:val="hybridMultilevel"/>
    <w:tmpl w:val="7F7ADB42"/>
    <w:lvl w:ilvl="0" w:tplc="1C8ECDE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7"/>
  </w:num>
  <w:num w:numId="3">
    <w:abstractNumId w:val="28"/>
  </w:num>
  <w:num w:numId="4">
    <w:abstractNumId w:val="38"/>
  </w:num>
  <w:num w:numId="5">
    <w:abstractNumId w:val="5"/>
  </w:num>
  <w:num w:numId="6">
    <w:abstractNumId w:val="19"/>
  </w:num>
  <w:num w:numId="7">
    <w:abstractNumId w:val="24"/>
  </w:num>
  <w:num w:numId="8">
    <w:abstractNumId w:val="21"/>
  </w:num>
  <w:num w:numId="9">
    <w:abstractNumId w:val="12"/>
  </w:num>
  <w:num w:numId="10">
    <w:abstractNumId w:val="27"/>
  </w:num>
  <w:num w:numId="11">
    <w:abstractNumId w:val="29"/>
  </w:num>
  <w:num w:numId="12">
    <w:abstractNumId w:val="25"/>
  </w:num>
  <w:num w:numId="13">
    <w:abstractNumId w:val="14"/>
  </w:num>
  <w:num w:numId="14">
    <w:abstractNumId w:val="36"/>
  </w:num>
  <w:num w:numId="15">
    <w:abstractNumId w:val="32"/>
  </w:num>
  <w:num w:numId="16">
    <w:abstractNumId w:val="7"/>
  </w:num>
  <w:num w:numId="17">
    <w:abstractNumId w:val="8"/>
  </w:num>
  <w:num w:numId="18">
    <w:abstractNumId w:val="31"/>
  </w:num>
  <w:num w:numId="19">
    <w:abstractNumId w:val="34"/>
  </w:num>
  <w:num w:numId="20">
    <w:abstractNumId w:val="26"/>
  </w:num>
  <w:num w:numId="21">
    <w:abstractNumId w:val="16"/>
  </w:num>
  <w:num w:numId="22">
    <w:abstractNumId w:val="23"/>
  </w:num>
  <w:num w:numId="23">
    <w:abstractNumId w:val="42"/>
  </w:num>
  <w:num w:numId="24">
    <w:abstractNumId w:val="20"/>
  </w:num>
  <w:num w:numId="25">
    <w:abstractNumId w:val="2"/>
  </w:num>
  <w:num w:numId="26">
    <w:abstractNumId w:val="22"/>
  </w:num>
  <w:num w:numId="27">
    <w:abstractNumId w:val="33"/>
  </w:num>
  <w:num w:numId="28">
    <w:abstractNumId w:val="17"/>
  </w:num>
  <w:num w:numId="29">
    <w:abstractNumId w:val="35"/>
  </w:num>
  <w:num w:numId="30">
    <w:abstractNumId w:val="40"/>
  </w:num>
  <w:num w:numId="31">
    <w:abstractNumId w:val="4"/>
  </w:num>
  <w:num w:numId="32">
    <w:abstractNumId w:val="30"/>
  </w:num>
  <w:num w:numId="33">
    <w:abstractNumId w:val="39"/>
  </w:num>
  <w:num w:numId="34">
    <w:abstractNumId w:val="10"/>
  </w:num>
  <w:num w:numId="35">
    <w:abstractNumId w:val="41"/>
  </w:num>
  <w:num w:numId="36">
    <w:abstractNumId w:val="1"/>
  </w:num>
  <w:num w:numId="37">
    <w:abstractNumId w:val="11"/>
  </w:num>
  <w:num w:numId="38">
    <w:abstractNumId w:val="13"/>
  </w:num>
  <w:num w:numId="39">
    <w:abstractNumId w:val="3"/>
  </w:num>
  <w:num w:numId="40">
    <w:abstractNumId w:val="18"/>
  </w:num>
  <w:num w:numId="41">
    <w:abstractNumId w:val="6"/>
  </w:num>
  <w:num w:numId="42">
    <w:abstractNumId w:val="0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CF3"/>
    <w:rsid w:val="00001931"/>
    <w:rsid w:val="0014055F"/>
    <w:rsid w:val="00184645"/>
    <w:rsid w:val="001B355D"/>
    <w:rsid w:val="001C7CF3"/>
    <w:rsid w:val="00203D20"/>
    <w:rsid w:val="00232C41"/>
    <w:rsid w:val="00392E39"/>
    <w:rsid w:val="003C3623"/>
    <w:rsid w:val="00460329"/>
    <w:rsid w:val="004615F2"/>
    <w:rsid w:val="0047530D"/>
    <w:rsid w:val="00495557"/>
    <w:rsid w:val="004A3C52"/>
    <w:rsid w:val="004F70F0"/>
    <w:rsid w:val="00576DCF"/>
    <w:rsid w:val="00610421"/>
    <w:rsid w:val="00633322"/>
    <w:rsid w:val="006A4158"/>
    <w:rsid w:val="006E6700"/>
    <w:rsid w:val="006E6824"/>
    <w:rsid w:val="0072151E"/>
    <w:rsid w:val="007932B5"/>
    <w:rsid w:val="00794085"/>
    <w:rsid w:val="00857D96"/>
    <w:rsid w:val="008A1A1F"/>
    <w:rsid w:val="008E5791"/>
    <w:rsid w:val="0093309D"/>
    <w:rsid w:val="009474FD"/>
    <w:rsid w:val="00A01A71"/>
    <w:rsid w:val="00A725C3"/>
    <w:rsid w:val="00AF4406"/>
    <w:rsid w:val="00B22F79"/>
    <w:rsid w:val="00B24612"/>
    <w:rsid w:val="00BF0FFD"/>
    <w:rsid w:val="00C222EE"/>
    <w:rsid w:val="00C56CE8"/>
    <w:rsid w:val="00C82BFE"/>
    <w:rsid w:val="00D66960"/>
    <w:rsid w:val="00DA2C16"/>
    <w:rsid w:val="00DC5274"/>
    <w:rsid w:val="00E4470D"/>
    <w:rsid w:val="00E753D6"/>
    <w:rsid w:val="00EA118A"/>
    <w:rsid w:val="00EC4B04"/>
    <w:rsid w:val="00FB2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2F793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96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D6696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669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66960"/>
    <w:rPr>
      <w:rFonts w:ascii="Tahoma" w:hAnsi="Tahoma" w:cs="Tahoma"/>
      <w:sz w:val="16"/>
      <w:szCs w:val="16"/>
      <w:lang w:eastAsia="en-AU"/>
    </w:r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D66960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D6696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6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D6696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66960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D66960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D66960"/>
    <w:rPr>
      <w:sz w:val="16"/>
      <w:szCs w:val="16"/>
    </w:rPr>
  </w:style>
  <w:style w:type="paragraph" w:styleId="CommentText">
    <w:name w:val="annotation text"/>
    <w:basedOn w:val="Normal"/>
    <w:link w:val="CommentTextChar"/>
    <w:rsid w:val="00D669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6696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D669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66960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D6696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D6696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6696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D6696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D66960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D66960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D6696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D66960"/>
    <w:rPr>
      <w:b/>
    </w:rPr>
  </w:style>
  <w:style w:type="paragraph" w:customStyle="1" w:styleId="Pquestiontextpartsa">
    <w:name w:val="P: question text parts (a)"/>
    <w:basedOn w:val="Pquestiontextmainstem"/>
    <w:qFormat/>
    <w:rsid w:val="00D66960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66960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66960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66960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D6696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D66960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D66960"/>
    <w:rPr>
      <w:vertAlign w:val="superscript"/>
    </w:rPr>
  </w:style>
  <w:style w:type="paragraph" w:customStyle="1" w:styleId="Pfootertext">
    <w:name w:val="P: footer text"/>
    <w:qFormat/>
    <w:rsid w:val="00D6696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D6696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D66960"/>
    <w:rPr>
      <w:b/>
      <w:i w:val="0"/>
      <w:sz w:val="18"/>
    </w:rPr>
  </w:style>
  <w:style w:type="character" w:customStyle="1" w:styleId="Halflinespace">
    <w:name w:val="Half line space"/>
    <w:rsid w:val="00D66960"/>
    <w:rPr>
      <w:sz w:val="12"/>
    </w:rPr>
  </w:style>
  <w:style w:type="paragraph" w:styleId="ListParagraph">
    <w:name w:val="List Paragraph"/>
    <w:basedOn w:val="Normal"/>
    <w:qFormat/>
    <w:rsid w:val="00D66960"/>
    <w:pPr>
      <w:ind w:left="720"/>
      <w:contextualSpacing/>
    </w:pPr>
  </w:style>
  <w:style w:type="character" w:customStyle="1" w:styleId="Pboldasis">
    <w:name w:val="P:  bold as is"/>
    <w:basedOn w:val="DefaultParagraphFont"/>
    <w:rsid w:val="00D66960"/>
    <w:rPr>
      <w:b/>
    </w:rPr>
  </w:style>
  <w:style w:type="character" w:customStyle="1" w:styleId="Pemphasisasis">
    <w:name w:val="P:  emphasis as is"/>
    <w:basedOn w:val="DefaultParagraphFont"/>
    <w:rsid w:val="00D66960"/>
    <w:rPr>
      <w:i/>
    </w:rPr>
  </w:style>
  <w:style w:type="paragraph" w:customStyle="1" w:styleId="Pbodytextfullout">
    <w:name w:val="P: body text fullout"/>
    <w:basedOn w:val="Normal"/>
    <w:rsid w:val="00D66960"/>
    <w:pPr>
      <w:spacing w:after="120"/>
    </w:pPr>
  </w:style>
  <w:style w:type="paragraph" w:customStyle="1" w:styleId="Pdot">
    <w:name w:val="P: dot"/>
    <w:rsid w:val="00D66960"/>
    <w:pPr>
      <w:keepLines/>
      <w:numPr>
        <w:numId w:val="4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D6696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D6696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6696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D6696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66960"/>
    <w:pPr>
      <w:ind w:hanging="397"/>
    </w:pPr>
  </w:style>
  <w:style w:type="paragraph" w:customStyle="1" w:styleId="PtitleA">
    <w:name w:val="P: title A"/>
    <w:rsid w:val="00D6696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D6696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FB2C8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960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D66960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669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66960"/>
    <w:rPr>
      <w:rFonts w:ascii="Tahoma" w:hAnsi="Tahoma" w:cs="Tahoma"/>
      <w:sz w:val="16"/>
      <w:szCs w:val="16"/>
      <w:lang w:eastAsia="en-AU"/>
    </w:r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D66960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D6696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60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D6696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66960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D66960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D66960"/>
    <w:rPr>
      <w:sz w:val="16"/>
      <w:szCs w:val="16"/>
    </w:rPr>
  </w:style>
  <w:style w:type="paragraph" w:styleId="CommentText">
    <w:name w:val="annotation text"/>
    <w:basedOn w:val="Normal"/>
    <w:link w:val="CommentTextChar"/>
    <w:rsid w:val="00D669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66960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D669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66960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D66960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D66960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6696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D66960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D66960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D66960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D66960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D66960"/>
    <w:rPr>
      <w:b/>
    </w:rPr>
  </w:style>
  <w:style w:type="paragraph" w:customStyle="1" w:styleId="Pquestiontextpartsa">
    <w:name w:val="P: question text parts (a)"/>
    <w:basedOn w:val="Pquestiontextmainstem"/>
    <w:qFormat/>
    <w:rsid w:val="00D66960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D66960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66960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66960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D66960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D66960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D66960"/>
    <w:rPr>
      <w:vertAlign w:val="superscript"/>
    </w:rPr>
  </w:style>
  <w:style w:type="paragraph" w:customStyle="1" w:styleId="Pfootertext">
    <w:name w:val="P: footer text"/>
    <w:qFormat/>
    <w:rsid w:val="00D66960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D66960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D66960"/>
    <w:rPr>
      <w:b/>
      <w:i w:val="0"/>
      <w:sz w:val="18"/>
    </w:rPr>
  </w:style>
  <w:style w:type="character" w:customStyle="1" w:styleId="Halflinespace">
    <w:name w:val="Half line space"/>
    <w:rsid w:val="00D66960"/>
    <w:rPr>
      <w:sz w:val="12"/>
    </w:rPr>
  </w:style>
  <w:style w:type="paragraph" w:styleId="ListParagraph">
    <w:name w:val="List Paragraph"/>
    <w:basedOn w:val="Normal"/>
    <w:qFormat/>
    <w:rsid w:val="00D66960"/>
    <w:pPr>
      <w:ind w:left="720"/>
      <w:contextualSpacing/>
    </w:pPr>
  </w:style>
  <w:style w:type="character" w:customStyle="1" w:styleId="Pboldasis">
    <w:name w:val="P:  bold as is"/>
    <w:basedOn w:val="DefaultParagraphFont"/>
    <w:rsid w:val="00D66960"/>
    <w:rPr>
      <w:b/>
    </w:rPr>
  </w:style>
  <w:style w:type="character" w:customStyle="1" w:styleId="Pemphasisasis">
    <w:name w:val="P:  emphasis as is"/>
    <w:basedOn w:val="DefaultParagraphFont"/>
    <w:rsid w:val="00D66960"/>
    <w:rPr>
      <w:i/>
    </w:rPr>
  </w:style>
  <w:style w:type="paragraph" w:customStyle="1" w:styleId="Pbodytextfullout">
    <w:name w:val="P: body text fullout"/>
    <w:basedOn w:val="Normal"/>
    <w:rsid w:val="00D66960"/>
    <w:pPr>
      <w:spacing w:after="120"/>
    </w:pPr>
  </w:style>
  <w:style w:type="paragraph" w:customStyle="1" w:styleId="Pdot">
    <w:name w:val="P: dot"/>
    <w:rsid w:val="00D66960"/>
    <w:pPr>
      <w:keepLines/>
      <w:numPr>
        <w:numId w:val="4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D66960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D66960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66960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D6696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66960"/>
    <w:pPr>
      <w:ind w:hanging="397"/>
    </w:pPr>
  </w:style>
  <w:style w:type="paragraph" w:customStyle="1" w:styleId="PtitleA">
    <w:name w:val="P: title A"/>
    <w:rsid w:val="00D66960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D66960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FB2C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2.jpe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6.jpeg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5.jpeg"/><Relationship Id="rId28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4.jpeg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5</Pages>
  <Words>510</Words>
  <Characters>291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Damien</dc:creator>
  <cp:keywords/>
  <cp:lastModifiedBy>Tim Carruthers</cp:lastModifiedBy>
  <cp:revision>14</cp:revision>
  <cp:lastPrinted>2011-12-13T11:22:00Z</cp:lastPrinted>
  <dcterms:created xsi:type="dcterms:W3CDTF">2016-09-16T05:12:00Z</dcterms:created>
  <dcterms:modified xsi:type="dcterms:W3CDTF">2016-11-14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